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674F" w:rsidRPr="00DB5656" w:rsidRDefault="002C674F" w:rsidP="002C674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C674F" w:rsidRPr="00DB5656" w:rsidRDefault="002C674F" w:rsidP="002C674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C674F" w:rsidRPr="00DB5656" w:rsidRDefault="002C674F" w:rsidP="002C674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8440" r:id="rId9"/>
        </w:object>
      </w:r>
    </w:p>
    <w:p w:rsidR="002C674F" w:rsidRPr="00DB5656" w:rsidRDefault="002C674F" w:rsidP="0068121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2C674F" w:rsidRPr="00DB5656" w:rsidRDefault="002C674F" w:rsidP="0068121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2C674F" w:rsidRPr="00DB5656" w:rsidRDefault="002C674F" w:rsidP="0068121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C674F" w:rsidRPr="00DB5656" w:rsidRDefault="002C674F" w:rsidP="002C674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C674F" w:rsidRPr="00DB5656" w:rsidRDefault="002C674F" w:rsidP="0068121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2C674F" w:rsidRPr="00DB5656" w:rsidRDefault="002C674F" w:rsidP="002C674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2C674F" w:rsidRPr="00DB5656" w:rsidRDefault="002C674F" w:rsidP="002C674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2C674F" w:rsidRPr="00DB5656" w:rsidRDefault="002C674F" w:rsidP="0068121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2C674F" w:rsidRPr="00DB5656" w:rsidRDefault="002C674F" w:rsidP="002C674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C674F" w:rsidRPr="00DB5656" w:rsidRDefault="002C674F" w:rsidP="0068121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2C674F" w:rsidRPr="00DB5656" w:rsidRDefault="002C674F" w:rsidP="0068121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C674F" w:rsidRPr="00DB5656" w:rsidRDefault="002C674F" w:rsidP="002C674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C674F" w:rsidRPr="00DB5656" w:rsidRDefault="002C674F" w:rsidP="0068121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2C674F" w:rsidRPr="00DB5656" w:rsidRDefault="002C674F" w:rsidP="002C674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2C674F" w:rsidRPr="00DB5656" w:rsidRDefault="002C674F" w:rsidP="002C674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2C674F" w:rsidRPr="00DB5656" w:rsidRDefault="002C674F" w:rsidP="0068121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2C674F" w:rsidRPr="00DB5656" w:rsidRDefault="002C674F" w:rsidP="002C674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2C674F" w:rsidRPr="00DB5656" w:rsidRDefault="00E769E2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2C674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2C674F" w:rsidRPr="00DB5656" w:rsidRDefault="002C674F" w:rsidP="002C674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74F" w:rsidRPr="00DB5656" w:rsidRDefault="002C674F" w:rsidP="002C674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2C674F" w:rsidRPr="00DB5656" w:rsidRDefault="002C674F" w:rsidP="002C674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2C674F" w:rsidRPr="00DB5656" w:rsidRDefault="002C674F" w:rsidP="002C674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2C674F" w:rsidRPr="00DB5656" w:rsidRDefault="002C674F" w:rsidP="002C674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C674F" w:rsidRPr="00DB5656" w:rsidRDefault="002C674F" w:rsidP="002C674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2C674F" w:rsidRPr="00DB5656" w:rsidRDefault="002C674F" w:rsidP="002C674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2C674F" w:rsidRPr="00DB5656" w:rsidRDefault="002C674F" w:rsidP="00681210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844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2C674F" w:rsidRPr="00DB5656" w:rsidRDefault="002C674F" w:rsidP="002C674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C674F" w:rsidRPr="00DB5656" w:rsidRDefault="002C674F" w:rsidP="002C674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C674F" w:rsidRPr="00DB5656" w:rsidRDefault="002C674F" w:rsidP="002C674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2C674F" w:rsidRPr="00DB5656" w:rsidRDefault="002C674F" w:rsidP="002C674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674F" w:rsidRPr="00DB5656" w:rsidRDefault="002C674F" w:rsidP="00681210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2C674F" w:rsidRPr="00DB5656" w:rsidRDefault="002C674F" w:rsidP="002C674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2C674F" w:rsidRPr="00DB5656" w:rsidRDefault="002C674F" w:rsidP="002C674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2C674F" w:rsidRPr="00DB5656" w:rsidRDefault="002C674F" w:rsidP="002C674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2C674F" w:rsidRPr="00DB5656" w:rsidRDefault="002C674F" w:rsidP="00681210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2C674F" w:rsidRPr="00DB5656" w:rsidTr="00681210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2C674F" w:rsidRPr="00DB5656" w:rsidTr="00681210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C674F" w:rsidRPr="00DB5656" w:rsidTr="00681210">
        <w:trPr>
          <w:trHeight w:val="340"/>
          <w:jc w:val="center"/>
        </w:trPr>
        <w:tc>
          <w:tcPr>
            <w:tcW w:w="79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C674F" w:rsidRPr="00DB5656" w:rsidTr="00681210">
        <w:trPr>
          <w:trHeight w:val="340"/>
          <w:jc w:val="center"/>
        </w:trPr>
        <w:tc>
          <w:tcPr>
            <w:tcW w:w="79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C674F" w:rsidRPr="00DB5656" w:rsidTr="00681210">
        <w:trPr>
          <w:trHeight w:val="340"/>
          <w:jc w:val="center"/>
        </w:trPr>
        <w:tc>
          <w:tcPr>
            <w:tcW w:w="79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C674F" w:rsidRPr="00DB5656" w:rsidTr="00681210">
        <w:trPr>
          <w:trHeight w:val="340"/>
          <w:jc w:val="center"/>
        </w:trPr>
        <w:tc>
          <w:tcPr>
            <w:tcW w:w="79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C674F" w:rsidRPr="00DB5656" w:rsidTr="00681210">
        <w:trPr>
          <w:trHeight w:val="340"/>
          <w:jc w:val="center"/>
        </w:trPr>
        <w:tc>
          <w:tcPr>
            <w:tcW w:w="79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C674F" w:rsidRPr="00DB5656" w:rsidTr="00681210">
        <w:trPr>
          <w:trHeight w:val="340"/>
          <w:jc w:val="center"/>
        </w:trPr>
        <w:tc>
          <w:tcPr>
            <w:tcW w:w="79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C674F" w:rsidRPr="00DB5656" w:rsidRDefault="002C674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2C674F" w:rsidRPr="00DB5656" w:rsidRDefault="002C674F" w:rsidP="0068121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C674F" w:rsidRPr="00DB5656" w:rsidRDefault="002C674F" w:rsidP="0068121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2C674F" w:rsidRPr="00DB5656" w:rsidRDefault="002C674F" w:rsidP="002C674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2C674F" w:rsidRPr="00DB5656" w:rsidRDefault="002C674F" w:rsidP="00681210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68121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681210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2C674F" w:rsidRPr="00DB5656" w:rsidRDefault="002C674F" w:rsidP="0068121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2C674F" w:rsidRDefault="002C674F" w:rsidP="00E769E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2C674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1169" w:rsidRDefault="002A1169">
      <w:r>
        <w:separator/>
      </w:r>
    </w:p>
  </w:endnote>
  <w:endnote w:type="continuationSeparator" w:id="1">
    <w:p w:rsidR="002A1169" w:rsidRDefault="002A11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04F2" w:rsidRDefault="002104F2" w:rsidP="002104F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104F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2104F2" w:rsidRPr="007C25ED" w:rsidRDefault="00BD6814" w:rsidP="0005592C">
          <w:pPr>
            <w:pStyle w:val="a5"/>
            <w:rPr>
              <w:rFonts w:asciiTheme="minorHAnsi" w:hAnsiTheme="minorHAnsi"/>
              <w:b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104F2" w:rsidRPr="001D5E8F" w:rsidRDefault="00E769E2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104F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81210" w:rsidRPr="0068121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104F2" w:rsidRPr="00D170FE" w:rsidRDefault="002104F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104F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药物资讯</w:t>
          </w:r>
        </w:p>
      </w:tc>
    </w:tr>
  </w:tbl>
  <w:p w:rsidR="00C23102" w:rsidRPr="002104F2" w:rsidRDefault="00C23102" w:rsidP="002104F2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04F2" w:rsidRDefault="002104F2" w:rsidP="002104F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104F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2104F2" w:rsidRPr="001D5E8F" w:rsidRDefault="00BD6814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104F2" w:rsidRPr="001D5E8F" w:rsidRDefault="00E769E2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104F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681210" w:rsidRPr="0068121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104F2" w:rsidRPr="00D170FE" w:rsidRDefault="002104F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104F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药物资讯</w:t>
          </w:r>
        </w:p>
      </w:tc>
    </w:tr>
  </w:tbl>
  <w:p w:rsidR="00C23102" w:rsidRPr="002104F2" w:rsidRDefault="00C23102" w:rsidP="002104F2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782F" w:rsidRPr="00BB5218" w:rsidRDefault="00B97A60" w:rsidP="00C5782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616FFB" w:rsidRPr="00B53FE9">
      <w:rPr>
        <w:rFonts w:asciiTheme="minorHAnsi" w:hAnsiTheme="minorHAnsi" w:hint="eastAsia"/>
        <w:bCs/>
        <w:noProof/>
        <w:lang w:eastAsia="zh-CN"/>
      </w:rPr>
      <w:t>药物资讯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773FA">
      <w:rPr>
        <w:rFonts w:ascii="Calibri" w:hAnsi="Calibri" w:cs="Calibri" w:hint="eastAsia"/>
        <w:bCs/>
        <w:snapToGrid w:val="0"/>
        <w:lang w:eastAsia="zh-CN"/>
      </w:rPr>
      <w:t>2</w:t>
    </w:r>
    <w:r w:rsidR="00BD6814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BD6814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BD6814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1169" w:rsidRDefault="002A1169">
      <w:r>
        <w:separator/>
      </w:r>
    </w:p>
  </w:footnote>
  <w:footnote w:type="continuationSeparator" w:id="1">
    <w:p w:rsidR="002A1169" w:rsidRDefault="002A116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E769E2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E769E2" w:rsidP="00BA49E8">
    <w:pPr>
      <w:ind w:right="1560"/>
      <w:rPr>
        <w:caps/>
        <w:color w:val="31849B" w:themeColor="accent5" w:themeShade="BF"/>
        <w:lang w:eastAsia="zh-CN"/>
      </w:rPr>
    </w:pPr>
    <w:r w:rsidRPr="00E769E2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616FFB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697239">
      <w:rPr>
        <w:rFonts w:asciiTheme="minorHAnsi" w:hAnsiTheme="minorHAnsi"/>
        <w:b/>
        <w:bCs/>
        <w:noProof/>
        <w:sz w:val="18"/>
        <w:szCs w:val="18"/>
      </w:rPr>
      <w:t>Pharmacy Information</w:t>
    </w:r>
    <w:r w:rsidRPr="00697239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172923">
      <w:rPr>
        <w:rFonts w:asciiTheme="minorHAnsi" w:hAnsiTheme="minorHAnsi" w:hint="eastAsia"/>
        <w:b/>
        <w:bCs/>
        <w:noProof/>
        <w:sz w:val="18"/>
        <w:szCs w:val="18"/>
      </w:rPr>
      <w:t>药物资讯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6448C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BD681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6448C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BD6814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E769E2">
      <w:rPr>
        <w:rFonts w:asciiTheme="minorHAnsi" w:hAnsiTheme="minorHAnsi"/>
        <w:sz w:val="18"/>
        <w:szCs w:val="18"/>
      </w:rPr>
      <w:fldChar w:fldCharType="begin"/>
    </w:r>
    <w:r w:rsidR="00013DFB">
      <w:rPr>
        <w:rFonts w:asciiTheme="minorHAnsi" w:hAnsiTheme="minorHAnsi"/>
        <w:sz w:val="18"/>
        <w:szCs w:val="18"/>
      </w:rPr>
      <w:instrText xml:space="preserve"> HYPERLINK "</w:instrText>
    </w:r>
    <w:r w:rsidR="00013DFB" w:rsidRPr="00013DFB">
      <w:rPr>
        <w:rFonts w:asciiTheme="minorHAnsi" w:hAnsiTheme="minorHAnsi"/>
        <w:sz w:val="18"/>
        <w:szCs w:val="18"/>
      </w:rPr>
      <w:instrText>http</w:instrText>
    </w:r>
    <w:r w:rsidR="00013DFB" w:rsidRPr="00013DF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013DFB" w:rsidRPr="00013DFB">
      <w:rPr>
        <w:rFonts w:asciiTheme="minorHAnsi" w:hAnsiTheme="minorHAnsi"/>
        <w:sz w:val="18"/>
        <w:szCs w:val="18"/>
      </w:rPr>
      <w:instrText>://www.hanspub.org/journal/</w:instrText>
    </w:r>
    <w:r w:rsidR="00013DFB" w:rsidRPr="00013DFB">
      <w:rPr>
        <w:rFonts w:asciiTheme="minorHAnsi" w:hAnsiTheme="minorHAnsi"/>
        <w:sz w:val="18"/>
        <w:szCs w:val="18"/>
        <w:lang w:eastAsia="zh-CN"/>
      </w:rPr>
      <w:instrText>pi</w:instrText>
    </w:r>
    <w:r w:rsidR="00013DFB">
      <w:rPr>
        <w:rFonts w:asciiTheme="minorHAnsi" w:hAnsiTheme="minorHAnsi"/>
        <w:sz w:val="18"/>
        <w:szCs w:val="18"/>
      </w:rPr>
      <w:instrText xml:space="preserve">" </w:instrText>
    </w:r>
    <w:r w:rsidR="00E769E2">
      <w:rPr>
        <w:rFonts w:asciiTheme="minorHAnsi" w:hAnsiTheme="minorHAnsi"/>
        <w:sz w:val="18"/>
        <w:szCs w:val="18"/>
      </w:rPr>
      <w:fldChar w:fldCharType="separate"/>
    </w:r>
    <w:r w:rsidR="00013DFB" w:rsidRPr="00525311">
      <w:rPr>
        <w:rStyle w:val="a3"/>
        <w:rFonts w:asciiTheme="minorHAnsi" w:hAnsiTheme="minorHAnsi"/>
        <w:sz w:val="18"/>
        <w:szCs w:val="18"/>
      </w:rPr>
      <w:t>http</w:t>
    </w:r>
    <w:r w:rsidR="00013DFB" w:rsidRPr="0052531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013DFB" w:rsidRPr="0052531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013DFB" w:rsidRPr="00525311">
      <w:rPr>
        <w:rStyle w:val="a3"/>
        <w:rFonts w:asciiTheme="minorHAnsi" w:hAnsiTheme="minorHAnsi"/>
        <w:sz w:val="18"/>
        <w:szCs w:val="18"/>
        <w:lang w:eastAsia="zh-CN"/>
      </w:rPr>
      <w:t>pi</w:t>
    </w:r>
    <w:r w:rsidR="00E769E2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E769E2" w:rsidP="00681210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BD6814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pi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3DFB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2BB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78B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4F2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27DD4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169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C674F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08C3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012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A66D3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1BED"/>
    <w:rsid w:val="00413D24"/>
    <w:rsid w:val="00416A97"/>
    <w:rsid w:val="00416C9D"/>
    <w:rsid w:val="00417673"/>
    <w:rsid w:val="00421DD9"/>
    <w:rsid w:val="00422DE8"/>
    <w:rsid w:val="0042315D"/>
    <w:rsid w:val="0042496C"/>
    <w:rsid w:val="00425116"/>
    <w:rsid w:val="00427A26"/>
    <w:rsid w:val="00427E7A"/>
    <w:rsid w:val="004328F4"/>
    <w:rsid w:val="004329A2"/>
    <w:rsid w:val="004346AB"/>
    <w:rsid w:val="004347AB"/>
    <w:rsid w:val="0043606F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4724E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0771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266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5F3C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2E5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4CD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06E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2389"/>
    <w:rsid w:val="0061538C"/>
    <w:rsid w:val="006160C2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48C4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1CA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1210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375B"/>
    <w:rsid w:val="00695411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0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1C3A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47A4"/>
    <w:rsid w:val="007661CD"/>
    <w:rsid w:val="0076629A"/>
    <w:rsid w:val="00766664"/>
    <w:rsid w:val="0076679B"/>
    <w:rsid w:val="00766B5F"/>
    <w:rsid w:val="00766C42"/>
    <w:rsid w:val="00770BE9"/>
    <w:rsid w:val="00770CE1"/>
    <w:rsid w:val="00771A37"/>
    <w:rsid w:val="00771B88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1C9B"/>
    <w:rsid w:val="007B62C8"/>
    <w:rsid w:val="007B7760"/>
    <w:rsid w:val="007C0296"/>
    <w:rsid w:val="007C0700"/>
    <w:rsid w:val="007C10EE"/>
    <w:rsid w:val="007C118F"/>
    <w:rsid w:val="007C1805"/>
    <w:rsid w:val="007C25C5"/>
    <w:rsid w:val="007C25ED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3974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3F5D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25B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644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359E0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53B2"/>
    <w:rsid w:val="009753CE"/>
    <w:rsid w:val="0097648D"/>
    <w:rsid w:val="00977AC3"/>
    <w:rsid w:val="00980331"/>
    <w:rsid w:val="009805A9"/>
    <w:rsid w:val="0098152B"/>
    <w:rsid w:val="00981663"/>
    <w:rsid w:val="009839C9"/>
    <w:rsid w:val="0098455F"/>
    <w:rsid w:val="00986364"/>
    <w:rsid w:val="00990CA3"/>
    <w:rsid w:val="00990DF6"/>
    <w:rsid w:val="00993357"/>
    <w:rsid w:val="0099352B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C7030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4A2D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29EC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F17F7"/>
    <w:rsid w:val="00AF4DCD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26D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3AB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10B9"/>
    <w:rsid w:val="00B72069"/>
    <w:rsid w:val="00B75BF5"/>
    <w:rsid w:val="00B75C23"/>
    <w:rsid w:val="00B75DB8"/>
    <w:rsid w:val="00B76418"/>
    <w:rsid w:val="00B773FA"/>
    <w:rsid w:val="00B80F40"/>
    <w:rsid w:val="00B82D73"/>
    <w:rsid w:val="00B83213"/>
    <w:rsid w:val="00B83ECC"/>
    <w:rsid w:val="00B841CC"/>
    <w:rsid w:val="00B84EB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501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5C23"/>
    <w:rsid w:val="00BD6814"/>
    <w:rsid w:val="00BE040E"/>
    <w:rsid w:val="00BE07A5"/>
    <w:rsid w:val="00BE09DF"/>
    <w:rsid w:val="00BE24C3"/>
    <w:rsid w:val="00BE4102"/>
    <w:rsid w:val="00BE4F93"/>
    <w:rsid w:val="00BE71A1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3F6D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1FEA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04CE"/>
    <w:rsid w:val="00CC2286"/>
    <w:rsid w:val="00CC4107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4AE6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4C6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5C75"/>
    <w:rsid w:val="00D75D96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300A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69E2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4F48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A96"/>
    <w:rsid w:val="00F67D63"/>
    <w:rsid w:val="00F7038E"/>
    <w:rsid w:val="00F70F5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pi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9757F4-3591-4421-8D51-03CCCCAA57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81</cp:revision>
  <cp:lastPrinted>2013-11-05T03:48:00Z</cp:lastPrinted>
  <dcterms:created xsi:type="dcterms:W3CDTF">2016-08-11T02:17:00Z</dcterms:created>
  <dcterms:modified xsi:type="dcterms:W3CDTF">2023-11-24T07:23:00Z</dcterms:modified>
</cp:coreProperties>
</file>